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E9D2F6" w14:textId="77777777"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Your Paper's Title Starts Here: Please Center, Use Tnr 20pt., Bold (In English!!)</w:t>
      </w:r>
    </w:p>
    <w:p w14:paraId="4F4EFAD6" w14:textId="4B432BC7"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0159D5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23F9CAEC" w14:textId="18E80399" w:rsidR="007863B5" w:rsidRPr="00982B06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</w:t>
      </w:r>
      <w:r w:rsidR="000159D5">
        <w:rPr>
          <w:rFonts w:asciiTheme="majorBidi" w:hAnsiTheme="majorBidi" w:cstheme="majorBidi"/>
          <w:sz w:val="20"/>
          <w:szCs w:val="18"/>
          <w:lang w:val="en-GB"/>
        </w:rPr>
        <w:t>NR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982B06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)</w:t>
      </w:r>
    </w:p>
    <w:p w14:paraId="40EA77C8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14:paraId="7E020866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14:paraId="2F091B9B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982B06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0B74C82D" w14:textId="77777777"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1A302909" w14:textId="77777777"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4A30B12" w14:textId="77777777"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3DEC9259" w14:textId="77777777"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37B72DE2" w14:textId="77777777"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96810DF" w14:textId="77777777"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centered, italics)</w:t>
      </w:r>
    </w:p>
    <w:p w14:paraId="785BDF59" w14:textId="77777777"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27734897" wp14:editId="0CB48626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77945D34" w14:textId="77777777"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11C8881C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51A4328" w14:textId="77777777"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6B8F3D14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1272984" w14:textId="77777777"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06709389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7D89582" w14:textId="77777777"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s and figures should be numbered and references to them must be in the text. Acceptable labeling for a table is Tab.1 and Fig. 1 for a figure. </w:t>
      </w:r>
    </w:p>
    <w:p w14:paraId="3AEC728B" w14:textId="77777777"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14:paraId="09F9FF3D" w14:textId="77777777" w:rsidTr="00E74F90">
        <w:trPr>
          <w:trHeight w:val="272"/>
          <w:jc w:val="center"/>
        </w:trPr>
        <w:tc>
          <w:tcPr>
            <w:tcW w:w="2443" w:type="dxa"/>
          </w:tcPr>
          <w:p w14:paraId="1BF321EE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9695C5C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A091867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223A2C9F" w14:textId="77777777" w:rsidTr="00E74F90">
        <w:trPr>
          <w:trHeight w:val="262"/>
          <w:jc w:val="center"/>
        </w:trPr>
        <w:tc>
          <w:tcPr>
            <w:tcW w:w="2443" w:type="dxa"/>
          </w:tcPr>
          <w:p w14:paraId="56C17624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6DE18A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1645C6B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017B0265" w14:textId="77777777" w:rsidTr="00E74F90">
        <w:trPr>
          <w:trHeight w:val="272"/>
          <w:jc w:val="center"/>
        </w:trPr>
        <w:tc>
          <w:tcPr>
            <w:tcW w:w="2443" w:type="dxa"/>
          </w:tcPr>
          <w:p w14:paraId="2CCE88A2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A5C838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A2E68E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43013316" w14:textId="77777777" w:rsidTr="00E74F90">
        <w:trPr>
          <w:trHeight w:val="262"/>
          <w:jc w:val="center"/>
        </w:trPr>
        <w:tc>
          <w:tcPr>
            <w:tcW w:w="2443" w:type="dxa"/>
          </w:tcPr>
          <w:p w14:paraId="67179110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E2511BF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F267FCA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2011B081" w14:textId="77777777"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61AD12B6" w14:textId="77777777"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14:paraId="47B3C5C1" w14:textId="77777777"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r w:rsidR="00717760" w:rsidRPr="00982B06">
        <w:rPr>
          <w:rFonts w:asciiTheme="majorBidi" w:hAnsiTheme="majorBidi" w:cstheme="majorBidi"/>
          <w:lang w:val="en-GB"/>
        </w:rPr>
        <w:t>2,...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14:paraId="56B65DB2" w14:textId="77777777"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 w14:anchorId="048B2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64194971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14:paraId="2D3554AD" w14:textId="77777777"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71FE309C" w14:textId="77777777"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r w:rsidR="004630A7" w:rsidRPr="00982B06">
        <w:rPr>
          <w:rFonts w:asciiTheme="majorBidi" w:hAnsiTheme="majorBidi" w:cstheme="majorBidi"/>
          <w:b/>
          <w:i/>
          <w:lang w:val="en-GB"/>
        </w:rPr>
        <w:t>IMRaD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14:paraId="3F9BC09D" w14:textId="77777777"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14:paraId="55392F42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14:paraId="0DD6EA38" w14:textId="77777777"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14:paraId="08E427C3" w14:textId="77777777"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33D606E8" w14:textId="77777777"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34D3CC6C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14:paraId="3C56126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14:paraId="4D0D5BC7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14:paraId="1486B105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14:paraId="0E41CA7C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0D01BD55" w14:textId="4A5117F5"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</w:t>
      </w:r>
      <w:r w:rsidR="00C10D32">
        <w:rPr>
          <w:rFonts w:asciiTheme="majorBidi" w:hAnsiTheme="majorBidi" w:cstheme="majorBidi"/>
          <w:lang w:val="en-GB"/>
        </w:rPr>
        <w:t>7</w:t>
      </w:r>
      <w:r w:rsidR="00912D7A" w:rsidRPr="00982B06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14:paraId="16C927E5" w14:textId="77777777"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14:paraId="0F0BE271" w14:textId="77777777" w:rsidR="000159D5" w:rsidRPr="000159D5" w:rsidRDefault="000159D5" w:rsidP="000159D5">
      <w:pPr>
        <w:pStyle w:val="ReferencesText"/>
        <w:spacing w:before="120" w:after="0"/>
        <w:rPr>
          <w:sz w:val="24"/>
        </w:rPr>
      </w:pPr>
      <w:r w:rsidRPr="000159D5">
        <w:rPr>
          <w:b/>
          <w:sz w:val="24"/>
        </w:rPr>
        <w:t xml:space="preserve">(Book style - </w:t>
      </w:r>
      <w:r w:rsidRPr="000159D5">
        <w:rPr>
          <w:sz w:val="24"/>
        </w:rPr>
        <w:t xml:space="preserve">Author, year. </w:t>
      </w:r>
      <w:r w:rsidRPr="000159D5">
        <w:rPr>
          <w:i/>
          <w:sz w:val="24"/>
        </w:rPr>
        <w:t>Title (in italics).</w:t>
      </w:r>
      <w:r w:rsidRPr="000159D5">
        <w:rPr>
          <w:sz w:val="24"/>
        </w:rPr>
        <w:t xml:space="preserve"> Publisher, location of publisher.</w:t>
      </w:r>
      <w:r w:rsidRPr="000159D5">
        <w:rPr>
          <w:b/>
          <w:sz w:val="24"/>
        </w:rPr>
        <w:t>)</w:t>
      </w:r>
    </w:p>
    <w:p w14:paraId="55FAD567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ichocki, A. and Unbehaven, R., (1993). </w:t>
      </w:r>
      <w:r w:rsidRPr="000159D5">
        <w:rPr>
          <w:i/>
          <w:sz w:val="24"/>
          <w:szCs w:val="24"/>
        </w:rPr>
        <w:t>Neural Networks for Optimization and Signal Processing</w:t>
      </w:r>
      <w:r w:rsidRPr="000159D5">
        <w:rPr>
          <w:sz w:val="24"/>
          <w:szCs w:val="24"/>
        </w:rPr>
        <w:t>, 1st ed. Chichester, U.K.: Wiley.</w:t>
      </w:r>
    </w:p>
    <w:p w14:paraId="12D9ADC8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hen, W. K. (1993). </w:t>
      </w:r>
      <w:r w:rsidRPr="000159D5">
        <w:rPr>
          <w:i/>
          <w:sz w:val="24"/>
          <w:szCs w:val="24"/>
        </w:rPr>
        <w:t>Linear Networks and Systems</w:t>
      </w:r>
      <w:r w:rsidRPr="000159D5">
        <w:rPr>
          <w:sz w:val="24"/>
          <w:szCs w:val="24"/>
        </w:rPr>
        <w:t>, Belmont, CA: Wadsworth, pp. 123-135.</w:t>
      </w:r>
    </w:p>
    <w:p w14:paraId="43EC9192" w14:textId="77777777" w:rsidR="000159D5" w:rsidRPr="000159D5" w:rsidRDefault="000159D5" w:rsidP="000159D5">
      <w:pPr>
        <w:pStyle w:val="ReferencesText"/>
        <w:spacing w:before="120" w:after="0"/>
        <w:rPr>
          <w:b/>
          <w:sz w:val="24"/>
        </w:rPr>
      </w:pPr>
      <w:r w:rsidRPr="000159D5">
        <w:rPr>
          <w:b/>
          <w:sz w:val="24"/>
        </w:rPr>
        <w:t xml:space="preserve">(Journal - </w:t>
      </w:r>
      <w:r w:rsidRPr="000159D5">
        <w:rPr>
          <w:sz w:val="24"/>
        </w:rPr>
        <w:t xml:space="preserve">Author, year. Paper title. </w:t>
      </w:r>
      <w:r w:rsidRPr="000159D5">
        <w:rPr>
          <w:i/>
          <w:sz w:val="24"/>
        </w:rPr>
        <w:t>Journal name (in italics)</w:t>
      </w:r>
      <w:r w:rsidRPr="000159D5">
        <w:rPr>
          <w:sz w:val="24"/>
        </w:rPr>
        <w:t>, volume and issue numbers, inclusive pages.</w:t>
      </w:r>
      <w:r w:rsidRPr="000159D5">
        <w:rPr>
          <w:b/>
          <w:sz w:val="24"/>
        </w:rPr>
        <w:t xml:space="preserve">) </w:t>
      </w:r>
    </w:p>
    <w:p w14:paraId="6599658E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0159D5">
        <w:rPr>
          <w:i/>
          <w:iCs/>
          <w:sz w:val="24"/>
          <w:szCs w:val="24"/>
        </w:rPr>
        <w:t>IEEE Trans. on Neural Networks</w:t>
      </w:r>
      <w:r w:rsidRPr="000159D5">
        <w:rPr>
          <w:sz w:val="24"/>
          <w:szCs w:val="24"/>
        </w:rPr>
        <w:t xml:space="preserve">, vol. 4, pp. 570-578. </w:t>
      </w:r>
    </w:p>
    <w:p w14:paraId="48D9D86B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0159D5">
        <w:rPr>
          <w:i/>
          <w:sz w:val="24"/>
          <w:szCs w:val="24"/>
        </w:rPr>
        <w:t>European Journal of Operational Research</w:t>
      </w:r>
      <w:r w:rsidRPr="000159D5">
        <w:rPr>
          <w:sz w:val="24"/>
          <w:szCs w:val="24"/>
        </w:rPr>
        <w:t>, vol. 97, pp. 493-499.</w:t>
      </w:r>
    </w:p>
    <w:p w14:paraId="685066EC" w14:textId="77777777" w:rsidR="000159D5" w:rsidRPr="000159D5" w:rsidRDefault="000159D5" w:rsidP="000159D5">
      <w:pPr>
        <w:ind w:firstLine="0"/>
        <w:rPr>
          <w:szCs w:val="24"/>
          <w:lang w:val="en-US"/>
        </w:rPr>
      </w:pPr>
      <w:r w:rsidRPr="000159D5">
        <w:rPr>
          <w:b/>
          <w:szCs w:val="24"/>
          <w:lang w:val="en-US"/>
        </w:rPr>
        <w:t>(Online Sources style)</w:t>
      </w:r>
    </w:p>
    <w:p w14:paraId="6F8954B5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</w:pPr>
      <w:r w:rsidRPr="000159D5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0159D5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2838FF4" w14:textId="77777777" w:rsidR="000159D5" w:rsidRPr="000159D5" w:rsidRDefault="000159D5" w:rsidP="000159D5">
      <w:pPr>
        <w:pStyle w:val="ReferencesText"/>
        <w:spacing w:before="120" w:after="0"/>
        <w:rPr>
          <w:b/>
          <w:sz w:val="24"/>
        </w:rPr>
      </w:pPr>
      <w:r w:rsidRPr="000159D5">
        <w:rPr>
          <w:b/>
          <w:sz w:val="24"/>
        </w:rPr>
        <w:t xml:space="preserve">(Conference paper or contributed volume - </w:t>
      </w:r>
      <w:r w:rsidRPr="000159D5">
        <w:rPr>
          <w:sz w:val="24"/>
        </w:rPr>
        <w:t xml:space="preserve">Author, year, paper title. </w:t>
      </w:r>
      <w:r w:rsidRPr="000159D5">
        <w:rPr>
          <w:i/>
          <w:sz w:val="24"/>
        </w:rPr>
        <w:t>Proceedings title (in italics)</w:t>
      </w:r>
      <w:r w:rsidRPr="000159D5">
        <w:rPr>
          <w:sz w:val="24"/>
        </w:rPr>
        <w:t>. City, country, inclusive pages.</w:t>
      </w:r>
      <w:r w:rsidRPr="000159D5">
        <w:rPr>
          <w:b/>
          <w:sz w:val="24"/>
        </w:rPr>
        <w:t>)</w:t>
      </w:r>
    </w:p>
    <w:p w14:paraId="0C364236" w14:textId="77777777" w:rsidR="000159D5" w:rsidRPr="004A0BCD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Beck, K. and Ralph, J. (1994). Patterns Generates Architectures. </w:t>
      </w:r>
      <w:r w:rsidRPr="000159D5">
        <w:rPr>
          <w:i/>
          <w:color w:val="000000"/>
          <w:sz w:val="24"/>
          <w:szCs w:val="24"/>
        </w:rPr>
        <w:t xml:space="preserve"> Proceedings of </w:t>
      </w:r>
      <w:r w:rsidRPr="000159D5">
        <w:rPr>
          <w:i/>
          <w:sz w:val="24"/>
          <w:szCs w:val="24"/>
        </w:rPr>
        <w:t>European Conference of Object-Oriented Programming.</w:t>
      </w:r>
      <w:r w:rsidRPr="000159D5">
        <w:rPr>
          <w:sz w:val="24"/>
          <w:szCs w:val="24"/>
        </w:rPr>
        <w:t xml:space="preserve"> Bologna, Italy, pp. 139-149.</w:t>
      </w:r>
    </w:p>
    <w:p w14:paraId="6D6B71CA" w14:textId="77777777"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4DF934FD" w14:textId="77777777"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6C72A93F" w14:textId="77777777"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05D3BFD7" w14:textId="77777777"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92CBD8" w14:textId="77777777" w:rsidR="004D08BC" w:rsidRDefault="004D08BC">
      <w:r>
        <w:separator/>
      </w:r>
    </w:p>
  </w:endnote>
  <w:endnote w:type="continuationSeparator" w:id="0">
    <w:p w14:paraId="4921D873" w14:textId="77777777" w:rsidR="004D08BC" w:rsidRDefault="004D08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A481A5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790E555B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08CD92" w14:textId="77777777" w:rsidR="004D08BC" w:rsidRDefault="004D08BC">
      <w:r>
        <w:separator/>
      </w:r>
    </w:p>
  </w:footnote>
  <w:footnote w:type="continuationSeparator" w:id="0">
    <w:p w14:paraId="320BF786" w14:textId="77777777" w:rsidR="004D08BC" w:rsidRDefault="004D08BC">
      <w:r>
        <w:continuationSeparator/>
      </w:r>
    </w:p>
  </w:footnote>
  <w:footnote w:id="1">
    <w:p w14:paraId="5F1C8C6F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6D8482" w14:textId="77777777" w:rsidR="003C54D0" w:rsidRPr="003C54D0" w:rsidRDefault="003C54D0" w:rsidP="003C54D0">
    <w:pPr>
      <w:pStyle w:val="Header"/>
      <w:ind w:left="-90"/>
      <w:jc w:val="center"/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</w:pPr>
    <w:r w:rsidRPr="003C54D0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>The 2nd International Academic Conference on Research in Engineering and Technology</w:t>
    </w:r>
  </w:p>
  <w:p w14:paraId="49812733" w14:textId="1F220C32" w:rsidR="00717760" w:rsidRPr="009F5854" w:rsidRDefault="00120C32" w:rsidP="00120C32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Oct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29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</w:t>
    </w:r>
    <w:r>
      <w:rPr>
        <w:rStyle w:val="Strong"/>
        <w:rFonts w:ascii="Helvetica" w:hAnsi="Helvetica"/>
        <w:color w:val="000000" w:themeColor="text1"/>
        <w:sz w:val="24"/>
        <w:szCs w:val="24"/>
      </w:rPr>
      <w:t>31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 w:rsidR="00982B06">
      <w:rPr>
        <w:rStyle w:val="Strong"/>
        <w:rFonts w:ascii="Helvetica" w:hAnsi="Helvetica"/>
        <w:color w:val="000000" w:themeColor="text1"/>
        <w:sz w:val="24"/>
        <w:szCs w:val="24"/>
      </w:rPr>
      <w:t>Londo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,</w:t>
    </w:r>
    <w:r w:rsidR="00982B06">
      <w:rPr>
        <w:rStyle w:val="Strong"/>
        <w:rFonts w:ascii="Helvetica" w:hAnsi="Helvetica"/>
        <w:color w:val="000000" w:themeColor="text1"/>
        <w:sz w:val="24"/>
        <w:szCs w:val="24"/>
      </w:rPr>
      <w:t xml:space="preserve"> United Kingdom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B5DEB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194F054C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078AF115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159D5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20C32"/>
    <w:rsid w:val="00145268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324027"/>
    <w:rsid w:val="00341238"/>
    <w:rsid w:val="00345659"/>
    <w:rsid w:val="00355D34"/>
    <w:rsid w:val="003722BE"/>
    <w:rsid w:val="003C54D0"/>
    <w:rsid w:val="003D1E1E"/>
    <w:rsid w:val="003F0014"/>
    <w:rsid w:val="004035DC"/>
    <w:rsid w:val="004475EB"/>
    <w:rsid w:val="004522C0"/>
    <w:rsid w:val="004630A7"/>
    <w:rsid w:val="004913A3"/>
    <w:rsid w:val="004C1F61"/>
    <w:rsid w:val="004D08BC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D2D89"/>
    <w:rsid w:val="00C10D32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AB4"/>
    <w:rsid w:val="00E84A4D"/>
    <w:rsid w:val="00E937A9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569F522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70C2B3-AAC1-456D-BFFD-0286530A2B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hjfr</cp:lastModifiedBy>
  <cp:revision>5</cp:revision>
  <cp:lastPrinted>2001-02-08T16:41:00Z</cp:lastPrinted>
  <dcterms:created xsi:type="dcterms:W3CDTF">2019-11-12T09:42:00Z</dcterms:created>
  <dcterms:modified xsi:type="dcterms:W3CDTF">2020-10-14T12:06:00Z</dcterms:modified>
</cp:coreProperties>
</file>